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Ind w:w="10" w:type="dxa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9639"/>
      </w:tblGrid>
      <w:tr w:rsidR="00E60766">
        <w:tc>
          <w:tcPr>
            <w:tcW w:w="0" w:type="auto"/>
          </w:tcPr>
          <w:p w:rsidR="00E60766" w:rsidRPr="00163CD4" w:rsidRDefault="00163CD4">
            <w:pPr>
              <w:pStyle w:val="a3"/>
              <w:jc w:val="center"/>
              <w:textAlignment w:val="center"/>
              <w:rPr>
                <w:sz w:val="32"/>
                <w:szCs w:val="32"/>
              </w:rPr>
            </w:pPr>
            <w:r w:rsidRPr="00163CD4">
              <w:rPr>
                <w:rFonts w:hint="eastAsia"/>
                <w:b/>
                <w:sz w:val="32"/>
                <w:szCs w:val="32"/>
              </w:rPr>
              <w:t>新民高中機械群</w:t>
            </w:r>
            <w:r>
              <w:rPr>
                <w:rFonts w:hint="eastAsia"/>
                <w:b/>
                <w:sz w:val="32"/>
                <w:szCs w:val="32"/>
              </w:rPr>
              <w:t>機械</w:t>
            </w:r>
            <w:r w:rsidRPr="00163CD4">
              <w:rPr>
                <w:rFonts w:hint="eastAsia"/>
                <w:b/>
                <w:sz w:val="32"/>
                <w:szCs w:val="32"/>
              </w:rPr>
              <w:t>製圖實習第</w:t>
            </w:r>
            <w:r>
              <w:rPr>
                <w:rFonts w:hint="eastAsia"/>
                <w:b/>
                <w:sz w:val="32"/>
                <w:szCs w:val="32"/>
              </w:rPr>
              <w:t>一</w:t>
            </w:r>
            <w:r w:rsidRPr="00163CD4">
              <w:rPr>
                <w:rFonts w:hint="eastAsia"/>
                <w:b/>
                <w:sz w:val="32"/>
                <w:szCs w:val="32"/>
              </w:rPr>
              <w:t>章題庫</w:t>
            </w:r>
          </w:p>
        </w:tc>
      </w:tr>
    </w:tbl>
    <w:p w:rsidR="007A2B0F" w:rsidRDefault="007A2B0F" w:rsidP="007A2B0F">
      <w:pPr>
        <w:jc w:val="right"/>
        <w:textAlignment w:val="center"/>
      </w:pPr>
      <w:r>
        <w:rPr>
          <w:rFonts w:hint="eastAsia"/>
        </w:rPr>
        <w:t>班級：</w:t>
      </w:r>
      <w:r>
        <w:t>_______</w:t>
      </w:r>
      <w:r>
        <w:rPr>
          <w:rFonts w:hint="eastAsia"/>
        </w:rPr>
        <w:t xml:space="preserve">　座號：</w:t>
      </w:r>
      <w:r>
        <w:t>_______</w:t>
      </w:r>
      <w:r>
        <w:rPr>
          <w:rFonts w:hint="eastAsia"/>
        </w:rPr>
        <w:t xml:space="preserve">　姓名：</w:t>
      </w:r>
      <w:r>
        <w:t>_______</w:t>
      </w:r>
      <w:r>
        <w:rPr>
          <w:rFonts w:hint="eastAsia"/>
        </w:rPr>
        <w:t xml:space="preserve">　命題老師：機械群教學研究會</w:t>
      </w:r>
    </w:p>
    <w:tbl>
      <w:tblPr>
        <w:tblW w:w="5005" w:type="pct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0"/>
        <w:gridCol w:w="388"/>
        <w:gridCol w:w="913"/>
        <w:gridCol w:w="8338"/>
      </w:tblGrid>
      <w:tr w:rsidR="00E60766" w:rsidTr="007A2B0F">
        <w:trPr>
          <w:gridBefore w:val="1"/>
          <w:wBefore w:w="10" w:type="dxa"/>
        </w:trPr>
        <w:tc>
          <w:tcPr>
            <w:tcW w:w="0" w:type="auto"/>
            <w:gridSpan w:val="3"/>
          </w:tcPr>
          <w:p w:rsidR="00E60766" w:rsidRDefault="00E60766">
            <w:pPr>
              <w:pStyle w:val="a3"/>
              <w:jc w:val="right"/>
              <w:textAlignment w:val="center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9639" w:type="dxa"/>
            <w:gridSpan w:val="4"/>
          </w:tcPr>
          <w:p w:rsidR="00E60766" w:rsidRDefault="00ED0E26">
            <w:pPr>
              <w:pStyle w:val="a3"/>
              <w:jc w:val="both"/>
              <w:textAlignment w:val="center"/>
            </w:pPr>
            <w:bookmarkStart w:id="0" w:name="_GoBack"/>
            <w:bookmarkEnd w:id="0"/>
            <w:r>
              <w:rPr>
                <w:b/>
              </w:rPr>
              <w:t>選擇題（共</w:t>
            </w:r>
            <w:r>
              <w:rPr>
                <w:b/>
              </w:rPr>
              <w:t xml:space="preserve">30 </w:t>
            </w:r>
            <w:r>
              <w:rPr>
                <w:b/>
              </w:rPr>
              <w:t>題，每題</w:t>
            </w:r>
            <w:r>
              <w:rPr>
                <w:b/>
              </w:rPr>
              <w:t xml:space="preserve"> 4 </w:t>
            </w:r>
            <w:r>
              <w:rPr>
                <w:b/>
              </w:rPr>
              <w:t>分，共</w:t>
            </w:r>
            <w:r>
              <w:rPr>
                <w:b/>
              </w:rPr>
              <w:t xml:space="preserve"> 120 </w:t>
            </w:r>
            <w:r>
              <w:rPr>
                <w:b/>
              </w:rPr>
              <w:t>分）</w:t>
            </w: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1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學習製圖的目的為何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</w:t>
            </w:r>
            <w:r>
              <w:t>製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</w:t>
            </w:r>
            <w:r>
              <w:t>識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</w:t>
            </w:r>
            <w:r>
              <w:t>製圖與識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</w:t>
            </w:r>
            <w:r>
              <w:t>瞭解符號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2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製圖最重要的原則要求為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</w:t>
            </w:r>
            <w:r>
              <w:t>清晰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</w:t>
            </w:r>
            <w:r>
              <w:t>迅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</w:t>
            </w:r>
            <w:r>
              <w:t>美觀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</w:t>
            </w:r>
            <w:r>
              <w:t>正確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3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6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形狀、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7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線條、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8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比例、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9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符號、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10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proofErr w:type="gramStart"/>
            <w:r>
              <w:t>字法</w:t>
            </w:r>
            <w:proofErr w:type="gramEnd"/>
            <w:r>
              <w:t>，前列何者為繪圖之基本要素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6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、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7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6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、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8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1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7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、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1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9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1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7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、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1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10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4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目前工程製圖繪製方式的主要趨勢是：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</w:t>
            </w:r>
            <w:r>
              <w:t>徒手畫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</w:t>
            </w:r>
            <w:r>
              <w:t>製圖儀器繪製（</w:t>
            </w:r>
            <w:r>
              <w:t>Mechanical Drawing</w:t>
            </w:r>
            <w:r>
              <w:t>）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</w:t>
            </w:r>
            <w:r>
              <w:t>電腦製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</w:t>
            </w:r>
            <w:r>
              <w:t>徒手畫與儀器畫搭配使用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5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依設計圖而製作出的圖面是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</w:t>
            </w:r>
            <w:r>
              <w:t>工作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</w:t>
            </w:r>
            <w:r>
              <w:t>組合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</w:t>
            </w:r>
            <w:r>
              <w:t>配置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</w:t>
            </w:r>
            <w:r>
              <w:t>裝配圖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6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提供各零件位置及描述其間關係的圖為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</w:t>
            </w:r>
            <w:r>
              <w:t>工作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</w:t>
            </w:r>
            <w:r>
              <w:t>組合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</w:t>
            </w:r>
            <w:r>
              <w:t>詳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</w:t>
            </w:r>
            <w:r>
              <w:t>零件圖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7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下列哪一種圖，能同時顯示物體</w:t>
            </w:r>
            <w:proofErr w:type="gramStart"/>
            <w:r>
              <w:t>三</w:t>
            </w:r>
            <w:proofErr w:type="gramEnd"/>
            <w:r>
              <w:t>主要面形狀，表現實物之外形，而且常用於產品型錄、專利申請圖、技術手冊及售後說明圖面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</w:t>
            </w:r>
            <w:r>
              <w:t>前視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</w:t>
            </w:r>
            <w:r>
              <w:t>俯視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</w:t>
            </w:r>
            <w:r>
              <w:t>側視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</w:t>
            </w:r>
            <w:r>
              <w:t>立體圖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8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「中華民國國家標準」、「德國國家標準」、「日本國家標準」、「美國國家標準」的英文縮寫，依序排列為：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DIN</w:t>
            </w:r>
            <w:r>
              <w:t>、</w:t>
            </w:r>
            <w:r>
              <w:t>JIS</w:t>
            </w:r>
            <w:r>
              <w:t>、</w:t>
            </w:r>
            <w:r>
              <w:t>ANSI</w:t>
            </w:r>
            <w:r>
              <w:t>、</w:t>
            </w:r>
            <w:r>
              <w:t>CNS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lastRenderedPageBreak/>
              <w:t>(B)CNS</w:t>
            </w:r>
            <w:r>
              <w:t>、</w:t>
            </w:r>
            <w:r>
              <w:t>DIN</w:t>
            </w:r>
            <w:r>
              <w:t>、</w:t>
            </w:r>
            <w:r>
              <w:t>JIS</w:t>
            </w:r>
            <w:r>
              <w:t>、</w:t>
            </w:r>
            <w:r>
              <w:t>ANSI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CNS</w:t>
            </w:r>
            <w:r>
              <w:t>、</w:t>
            </w:r>
            <w:r>
              <w:t>ANSI</w:t>
            </w:r>
            <w:r>
              <w:t>、</w:t>
            </w:r>
            <w:r>
              <w:t>DIN</w:t>
            </w:r>
            <w:r>
              <w:t>、</w:t>
            </w:r>
            <w:r>
              <w:t>JIS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DIN</w:t>
            </w:r>
            <w:r>
              <w:t>、</w:t>
            </w:r>
            <w:r>
              <w:t>CNS</w:t>
            </w:r>
            <w:r>
              <w:t>、</w:t>
            </w:r>
            <w:r>
              <w:t>JIS</w:t>
            </w:r>
            <w:r>
              <w:t>、</w:t>
            </w:r>
            <w:r>
              <w:t>ANSI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lastRenderedPageBreak/>
              <w:t>9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國際標準組織之簡稱為：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CNS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ISO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UIS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DIN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10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機械工程圖的公制長度基本單位應為下列何者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k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c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mm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11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現代採用的國際公制單位制，其簡稱為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BS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CNS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SI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ISO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12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下列有關長度單位的敘述，何者為正確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50cm=5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1m=1000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1μm=0.01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1dm=10mm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13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工程圖上標</w:t>
            </w:r>
            <w:proofErr w:type="gramStart"/>
            <w:r>
              <w:t>註</w:t>
            </w:r>
            <w:proofErr w:type="gramEnd"/>
            <w:r>
              <w:t>物體之長度數字為</w:t>
            </w:r>
            <w:r>
              <w:t>200</w:t>
            </w:r>
            <w:r>
              <w:t>時，表示其長度為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20c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20d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20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20μm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14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1</w:t>
            </w:r>
            <w:r>
              <w:t>英吋等於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2.54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25.4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254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0.254cm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15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製圖用紙的厚薄單位為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g/m</w:t>
            </w:r>
            <w:r>
              <w:rPr>
                <w:vertAlign w:val="superscript"/>
              </w:rPr>
              <w:t>2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kg/m</w:t>
            </w:r>
            <w:r>
              <w:rPr>
                <w:vertAlign w:val="superscript"/>
              </w:rPr>
              <w:t>2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g/cm</w:t>
            </w:r>
            <w:r>
              <w:rPr>
                <w:vertAlign w:val="superscript"/>
              </w:rPr>
              <w:t>2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kg/cm</w:t>
            </w:r>
            <w:r>
              <w:rPr>
                <w:vertAlign w:val="superscript"/>
              </w:rPr>
              <w:t>2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16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CNS</w:t>
            </w:r>
            <w:r>
              <w:t>規定，</w:t>
            </w:r>
            <w:r>
              <w:t>A0</w:t>
            </w:r>
            <w:r>
              <w:t>圖紙之尺寸為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1030mm×1456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728mm×1030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841mm×1189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594mm×841mm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17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圖紙之摺疊或裝訂成冊，以</w:t>
            </w:r>
            <w:proofErr w:type="gramStart"/>
            <w:r>
              <w:t>摺</w:t>
            </w:r>
            <w:proofErr w:type="gramEnd"/>
            <w:r>
              <w:t>成何種大小為原則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A1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A2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lastRenderedPageBreak/>
              <w:t>(C)A3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A4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lastRenderedPageBreak/>
              <w:t>18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下列描述何者為正確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A0</w:t>
            </w:r>
            <w:r>
              <w:t>大於</w:t>
            </w:r>
            <w:r>
              <w:t>B0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B4</w:t>
            </w:r>
            <w:r>
              <w:t>小於</w:t>
            </w:r>
            <w:r>
              <w:t>A4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A0</w:t>
            </w:r>
            <w:r>
              <w:t>的面積為</w:t>
            </w:r>
            <w:r>
              <w:t>1m</w:t>
            </w:r>
            <w:r>
              <w:rPr>
                <w:vertAlign w:val="superscript"/>
              </w:rPr>
              <w:t>2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</w:t>
            </w:r>
            <w:r>
              <w:t>寬</w:t>
            </w:r>
            <w:proofErr w:type="gramStart"/>
            <w:r>
              <w:t>與長比為</w:t>
            </w:r>
            <w:proofErr w:type="gramEnd"/>
            <w:r>
              <w:object w:dxaOrig="600" w:dyaOrig="345">
                <v:shape id="28c82ce936af448597acb263f73b1848" o:spid="_x0000_i1025" style="width:30pt;height:17.25pt" coordsize="" o:spt="100" adj="0,,0" path="" stroked="f">
                  <v:stroke joinstyle="miter"/>
                  <v:imagedata r:id="rId11" o:title=""/>
                  <v:formulas/>
                  <v:path o:connecttype="segments"/>
                </v:shape>
                <o:OLEObject Type="Embed" ProgID="Equation.DSMT4" ShapeID="28c82ce936af448597acb263f73b1848" DrawAspect="Content" ObjectID="_1632126821" r:id="rId12"/>
              </w:objec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19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A2</w:t>
            </w:r>
            <w:r>
              <w:t>的製圖紙大小為：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841×594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594×420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594×402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420×297mm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20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依照</w:t>
            </w:r>
            <w:r>
              <w:t>CNS</w:t>
            </w:r>
            <w:r>
              <w:t>規範，製圖用紙的重量為</w:t>
            </w:r>
            <w:r>
              <w:t>150 g/m</w:t>
            </w:r>
            <w:r>
              <w:rPr>
                <w:vertAlign w:val="superscript"/>
              </w:rPr>
              <w:t>2</w:t>
            </w:r>
            <w:r>
              <w:t>，表示</w:t>
            </w:r>
            <w:r>
              <w:t>A4</w:t>
            </w:r>
            <w:r>
              <w:t>規格圖紙為幾張的重量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1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2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4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16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21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A1</w:t>
            </w:r>
            <w:r>
              <w:t>圖紙</w:t>
            </w:r>
            <w:proofErr w:type="gramStart"/>
            <w:r>
              <w:t>可裁成</w:t>
            </w:r>
            <w:proofErr w:type="gramEnd"/>
            <w:r>
              <w:t>A4</w:t>
            </w:r>
            <w:r>
              <w:t>圖紙成：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4</w:t>
            </w:r>
            <w:r>
              <w:t>張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8</w:t>
            </w:r>
            <w:r>
              <w:t>張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12</w:t>
            </w:r>
            <w:r>
              <w:t>張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16</w:t>
            </w:r>
            <w:r>
              <w:t>張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22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proofErr w:type="gramStart"/>
            <w:r>
              <w:t>為使圖面</w:t>
            </w:r>
            <w:proofErr w:type="gramEnd"/>
            <w:r>
              <w:t>內容易於搜尋，以利遠端客戶溝通瞭解，宜採用何種圖框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</w:t>
            </w:r>
            <w:r>
              <w:t>圖面分區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</w:t>
            </w:r>
            <w:r>
              <w:t>圖紙中心記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</w:t>
            </w:r>
            <w:r>
              <w:t>圖紙邊緣記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</w:t>
            </w:r>
            <w:r>
              <w:t>比例參考尺度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23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裝訂成冊的</w:t>
            </w:r>
            <w:r>
              <w:t>A3</w:t>
            </w:r>
            <w:r>
              <w:t>與</w:t>
            </w:r>
            <w:r>
              <w:t>A4</w:t>
            </w:r>
            <w:r>
              <w:t>圖紙，其左邊與另外三邊的圖框</w:t>
            </w:r>
            <w:proofErr w:type="gramStart"/>
            <w:r>
              <w:t>線距紙邊</w:t>
            </w:r>
            <w:proofErr w:type="gramEnd"/>
            <w:r>
              <w:t>尺寸各為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20mm</w:t>
            </w:r>
            <w:r>
              <w:t>，</w:t>
            </w:r>
            <w:r>
              <w:t>10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25mm</w:t>
            </w:r>
            <w:r>
              <w:t>，</w:t>
            </w:r>
            <w:r>
              <w:t>15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20mm</w:t>
            </w:r>
            <w:r>
              <w:t>，</w:t>
            </w:r>
            <w:r>
              <w:t>15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25mm</w:t>
            </w:r>
            <w:r>
              <w:t>，</w:t>
            </w:r>
            <w:r>
              <w:t>10mm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24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工程圖紙之摺疊或裝訂成冊，一般以</w:t>
            </w:r>
            <w:proofErr w:type="gramStart"/>
            <w:r>
              <w:t>摺</w:t>
            </w:r>
            <w:proofErr w:type="gramEnd"/>
            <w:r>
              <w:t>成</w:t>
            </w:r>
            <w:r>
              <w:t>A4</w:t>
            </w:r>
            <w:r>
              <w:t>為原則。現有</w:t>
            </w:r>
            <w:r>
              <w:t>A0</w:t>
            </w:r>
            <w:r>
              <w:t>圖紙一張，則需</w:t>
            </w:r>
            <w:proofErr w:type="gramStart"/>
            <w:r>
              <w:t>摺</w:t>
            </w:r>
            <w:proofErr w:type="gramEnd"/>
            <w:r>
              <w:t>幾次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2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4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6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9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25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下列有關</w:t>
            </w:r>
            <w:r>
              <w:t>A</w:t>
            </w:r>
            <w:r>
              <w:t>系列圖紙的規格敘述，哪一項為正確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A0</w:t>
            </w:r>
            <w:r>
              <w:t>圖紙的</w:t>
            </w:r>
            <w:proofErr w:type="gramStart"/>
            <w:r>
              <w:t>長邊為短邊</w:t>
            </w:r>
            <w:proofErr w:type="gramEnd"/>
            <w:r>
              <w:t>的</w:t>
            </w:r>
            <w:r>
              <w:t>3</w:t>
            </w:r>
            <w:r>
              <w:t>倍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A0</w:t>
            </w:r>
            <w:r>
              <w:t>圖紙</w:t>
            </w:r>
            <w:proofErr w:type="gramStart"/>
            <w:r>
              <w:t>的長邊為</w:t>
            </w:r>
            <w:proofErr w:type="gramEnd"/>
            <w:r>
              <w:t>A1</w:t>
            </w:r>
            <w:proofErr w:type="gramStart"/>
            <w:r>
              <w:t>圖紙長邊的</w:t>
            </w:r>
            <w:proofErr w:type="gramEnd"/>
            <w:r>
              <w:t>2</w:t>
            </w:r>
            <w:r>
              <w:t>倍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A1</w:t>
            </w:r>
            <w:r>
              <w:t>圖紙的面積為</w:t>
            </w:r>
            <w:r>
              <w:t>A3</w:t>
            </w:r>
            <w:r>
              <w:t>圖紙面積的</w:t>
            </w:r>
            <w:r>
              <w:t>3</w:t>
            </w:r>
            <w:r>
              <w:t>倍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A1</w:t>
            </w:r>
            <w:r>
              <w:t>圖紙的面積為</w:t>
            </w:r>
            <w:r>
              <w:t>A3</w:t>
            </w:r>
            <w:r>
              <w:t>圖紙面積的</w:t>
            </w:r>
            <w:r>
              <w:t>4</w:t>
            </w:r>
            <w:r>
              <w:t>倍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26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有關工程圖之敘述，下列何者正確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lastRenderedPageBreak/>
              <w:t>(A)</w:t>
            </w:r>
            <w:proofErr w:type="gramStart"/>
            <w:r>
              <w:t>工作圖係設計者</w:t>
            </w:r>
            <w:proofErr w:type="gramEnd"/>
            <w:r>
              <w:t>用來表示初步構想與規劃所繪出的圖面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</w:t>
            </w:r>
            <w:r>
              <w:t>我國工程製圖的規範必須完全依據</w:t>
            </w:r>
            <w:r>
              <w:t>ISO</w:t>
            </w:r>
            <w:r>
              <w:t>標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</w:t>
            </w:r>
            <w:r>
              <w:t>工程圖的繪圖方式以儀器畫和電腦畫二種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</w:t>
            </w:r>
            <w:proofErr w:type="gramStart"/>
            <w:r>
              <w:t>若比</w:t>
            </w:r>
            <w:proofErr w:type="gramEnd"/>
            <w:r>
              <w:t>A4</w:t>
            </w:r>
            <w:r>
              <w:t>較大之圖紙通常可</w:t>
            </w:r>
            <w:proofErr w:type="gramStart"/>
            <w:r>
              <w:t>摺</w:t>
            </w:r>
            <w:proofErr w:type="gramEnd"/>
            <w:r>
              <w:t>成</w:t>
            </w:r>
            <w:r>
              <w:t>A4</w:t>
            </w:r>
            <w:r>
              <w:t>大小，以便置於文書夾中或裝訂成冊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lastRenderedPageBreak/>
              <w:t>27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有一張</w:t>
            </w:r>
            <w:r>
              <w:t>A3</w:t>
            </w:r>
            <w:r>
              <w:t>尺寸的設計圖，為了合約需要、容易翻閱與方便保存，習慣上會和用</w:t>
            </w:r>
            <w:r>
              <w:t>A4</w:t>
            </w:r>
            <w:r>
              <w:t>紙張書寫的工程合約書一起裝訂成冊，因此必須要摺疊成</w:t>
            </w:r>
            <w:r>
              <w:t>A4</w:t>
            </w:r>
            <w:r>
              <w:t>大小，下列何者為工程上最適當的</w:t>
            </w:r>
            <w:r>
              <w:t>A3</w:t>
            </w:r>
            <w:r>
              <w:t>紙張裝訂式</w:t>
            </w:r>
            <w:proofErr w:type="gramStart"/>
            <w:r>
              <w:t>摺圖法</w:t>
            </w:r>
            <w:proofErr w:type="gramEnd"/>
            <w:r>
              <w:t>(</w:t>
            </w:r>
            <w:r>
              <w:t>其中數字為折</w:t>
            </w:r>
            <w:proofErr w:type="gramStart"/>
            <w:r>
              <w:t>摺</w:t>
            </w:r>
            <w:proofErr w:type="gramEnd"/>
            <w:r>
              <w:t>的先後順序，虛線為摺痕</w:t>
            </w:r>
            <w:r>
              <w:t>)</w:t>
            </w:r>
            <w:r>
              <w:t>：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</w:t>
            </w:r>
            <w:r>
              <w:rPr>
                <w:noProof/>
              </w:rPr>
              <w:drawing>
                <wp:inline distT="0" distB="0" distL="0" distR="0" wp14:editId="50D07946">
                  <wp:extent cx="1952625" cy="1400175"/>
                  <wp:effectExtent l="0" t="0" r="0" b="0"/>
                  <wp:docPr id="1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13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262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</w:t>
            </w:r>
            <w:r>
              <w:rPr>
                <w:noProof/>
              </w:rPr>
              <w:drawing>
                <wp:inline distT="0" distB="0" distL="0" distR="0" wp14:editId="50D07946">
                  <wp:extent cx="1905000" cy="1400175"/>
                  <wp:effectExtent l="0" t="0" r="0" b="0"/>
                  <wp:docPr id="1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14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0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</w:t>
            </w:r>
            <w:r>
              <w:rPr>
                <w:noProof/>
              </w:rPr>
              <w:drawing>
                <wp:inline distT="0" distB="0" distL="0" distR="0" wp14:editId="50D07946">
                  <wp:extent cx="1933575" cy="1409700"/>
                  <wp:effectExtent l="0" t="0" r="0" b="0"/>
                  <wp:docPr id="1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15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3575" cy="1409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</w:t>
            </w:r>
            <w:r>
              <w:rPr>
                <w:noProof/>
              </w:rPr>
              <w:drawing>
                <wp:inline distT="0" distB="0" distL="0" distR="0" wp14:editId="50D07946">
                  <wp:extent cx="1933575" cy="1400175"/>
                  <wp:effectExtent l="0" t="0" r="0" b="0"/>
                  <wp:docPr id="1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16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35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28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一般圖紙，有</w:t>
            </w:r>
            <w:r>
              <w:t>A</w:t>
            </w:r>
            <w:r>
              <w:t>規格及</w:t>
            </w:r>
            <w:r>
              <w:t>B</w:t>
            </w:r>
            <w:r>
              <w:t>規格兩種，下列敘述何者不正確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</w:t>
            </w:r>
            <w:r>
              <w:t>工程製圖多採用</w:t>
            </w:r>
            <w:r>
              <w:t>A</w:t>
            </w:r>
            <w:r>
              <w:t>規格，</w:t>
            </w:r>
            <w:r>
              <w:t>B</w:t>
            </w:r>
            <w:r>
              <w:t>規格則多用於商業海報之印刷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A</w:t>
            </w:r>
            <w:r>
              <w:t>規格紙張的長與</w:t>
            </w:r>
            <w:r>
              <w:t xml:space="preserve"> </w:t>
            </w:r>
            <w:r>
              <w:t>之比約為</w:t>
            </w:r>
            <w:r>
              <w:t>1.414</w:t>
            </w:r>
            <w:r>
              <w:t>：</w:t>
            </w:r>
            <w:r>
              <w:t>1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A</w:t>
            </w:r>
            <w:r>
              <w:t>規格</w:t>
            </w:r>
            <w:r>
              <w:t>2</w:t>
            </w:r>
            <w:r>
              <w:t>號紙張</w:t>
            </w:r>
            <w:r>
              <w:t>(</w:t>
            </w:r>
            <w:r>
              <w:t>即</w:t>
            </w:r>
            <w:r>
              <w:t>A2</w:t>
            </w:r>
            <w:proofErr w:type="gramStart"/>
            <w:r>
              <w:t>）</w:t>
            </w:r>
            <w:proofErr w:type="gramEnd"/>
            <w:r>
              <w:t>之面積，小於</w:t>
            </w:r>
            <w:r>
              <w:t>B</w:t>
            </w:r>
            <w:r>
              <w:t>規格</w:t>
            </w:r>
            <w:r>
              <w:t>2</w:t>
            </w:r>
            <w:r>
              <w:t>號紙張（即</w:t>
            </w:r>
            <w:r>
              <w:t>B2</w:t>
            </w:r>
            <w:r>
              <w:t>）之面積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A</w:t>
            </w:r>
            <w:r>
              <w:t>規格</w:t>
            </w:r>
            <w:r>
              <w:t>3</w:t>
            </w:r>
            <w:r>
              <w:t>號紙張（即</w:t>
            </w:r>
            <w:r>
              <w:t>A3</w:t>
            </w:r>
            <w:r>
              <w:t>）之面積約為</w:t>
            </w:r>
            <w:r>
              <w:t>0.1875</w:t>
            </w:r>
            <w:r>
              <w:t>平方公尺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t>29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依照</w:t>
            </w:r>
            <w:r>
              <w:t>CNS</w:t>
            </w:r>
            <w:r>
              <w:t>規範，</w:t>
            </w:r>
            <w:r>
              <w:t>A0</w:t>
            </w:r>
            <w:r>
              <w:t>規格圖紙面積為</w:t>
            </w:r>
            <w:r>
              <w:t>1m</w:t>
            </w:r>
            <w:r>
              <w:rPr>
                <w:vertAlign w:val="superscript"/>
              </w:rPr>
              <w:t>2</w:t>
            </w:r>
            <w:r>
              <w:t>，則可推算</w:t>
            </w:r>
            <w:r>
              <w:t>A4</w:t>
            </w:r>
            <w:r>
              <w:t>規格圖紙面積為若干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0.0625m</w:t>
            </w:r>
            <w:r>
              <w:rPr>
                <w:vertAlign w:val="superscript"/>
              </w:rPr>
              <w:t>2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0.25m</w:t>
            </w:r>
            <w:r>
              <w:rPr>
                <w:vertAlign w:val="superscript"/>
              </w:rPr>
              <w:t>2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2m</w:t>
            </w:r>
            <w:r>
              <w:rPr>
                <w:vertAlign w:val="superscript"/>
              </w:rPr>
              <w:t>2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lastRenderedPageBreak/>
              <w:t>(D)4m</w:t>
            </w:r>
            <w:r>
              <w:rPr>
                <w:vertAlign w:val="superscript"/>
              </w:rPr>
              <w:t>2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 w:rsidTr="007A2B0F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E60766" w:rsidRDefault="00ED0E26">
            <w:pPr>
              <w:pStyle w:val="a3"/>
              <w:textAlignment w:val="center"/>
            </w:pPr>
            <w:r>
              <w:lastRenderedPageBreak/>
              <w:t>30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依據</w:t>
            </w:r>
            <w:r>
              <w:t>CNS</w:t>
            </w:r>
            <w:r>
              <w:t>的規定，對於需裝訂成冊之圖紙，若其圖框之水平邊</w:t>
            </w:r>
            <w:r>
              <w:t>×</w:t>
            </w:r>
            <w:r>
              <w:t>直立邊之尺度為</w:t>
            </w:r>
            <w:r>
              <w:t>385×277mm</w:t>
            </w:r>
            <w:r>
              <w:t>，則該圖紙格式為下列何者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A1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A2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A3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A4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</w:tbl>
    <w:p w:rsidR="00ED0E26" w:rsidRDefault="00ED0E26"/>
    <w:sectPr w:rsidR="00ED0E26">
      <w:headerReference w:type="default" r:id="rId17"/>
      <w:footerReference w:type="default" r:id="rId18"/>
      <w:pgSz w:w="11907" w:h="16840"/>
      <w:pgMar w:top="1134" w:right="1134" w:bottom="1134" w:left="1134" w:header="567" w:footer="567" w:gutter="0"/>
      <w:cols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06496" w:rsidRDefault="00606496">
      <w:r>
        <w:separator/>
      </w:r>
    </w:p>
  </w:endnote>
  <w:endnote w:type="continuationSeparator" w:id="0">
    <w:p w:rsidR="00606496" w:rsidRDefault="006064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tblInd w:w="10" w:type="dxa"/>
      <w:tblCellMar>
        <w:left w:w="10" w:type="dxa"/>
        <w:right w:w="10" w:type="dxa"/>
      </w:tblCellMar>
      <w:tblLook w:val="0000" w:firstRow="0" w:lastRow="0" w:firstColumn="0" w:lastColumn="0" w:noHBand="0" w:noVBand="0"/>
    </w:tblPr>
    <w:tblGrid>
      <w:gridCol w:w="3213"/>
      <w:gridCol w:w="3213"/>
      <w:gridCol w:w="3213"/>
    </w:tblGrid>
    <w:tr w:rsidR="00E60766">
      <w:tc>
        <w:tcPr>
          <w:tcW w:w="1650" w:type="pct"/>
        </w:tcPr>
        <w:p w:rsidR="00164C17" w:rsidRDefault="00606496">
          <w:pPr>
            <w:pStyle w:val="a3"/>
          </w:pPr>
        </w:p>
      </w:tc>
      <w:tc>
        <w:tcPr>
          <w:tcW w:w="1650" w:type="pct"/>
        </w:tcPr>
        <w:p w:rsidR="00E60766" w:rsidRDefault="00E60766">
          <w:pPr>
            <w:pStyle w:val="a3"/>
            <w:jc w:val="center"/>
          </w:pPr>
        </w:p>
      </w:tc>
      <w:tc>
        <w:tcPr>
          <w:tcW w:w="1650" w:type="pct"/>
        </w:tcPr>
        <w:p w:rsidR="00E60766" w:rsidRDefault="00E60766">
          <w:pPr>
            <w:pStyle w:val="a3"/>
            <w:jc w:val="right"/>
          </w:pPr>
        </w:p>
      </w:tc>
    </w:tr>
  </w:tbl>
  <w:p w:rsidR="00164C17" w:rsidRDefault="00606496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06496" w:rsidRDefault="00606496">
      <w:r>
        <w:separator/>
      </w:r>
    </w:p>
  </w:footnote>
  <w:footnote w:type="continuationSeparator" w:id="0">
    <w:p w:rsidR="00606496" w:rsidRDefault="0060649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tblInd w:w="10" w:type="dxa"/>
      <w:tblCellMar>
        <w:left w:w="10" w:type="dxa"/>
        <w:right w:w="10" w:type="dxa"/>
      </w:tblCellMar>
      <w:tblLook w:val="0000" w:firstRow="0" w:lastRow="0" w:firstColumn="0" w:lastColumn="0" w:noHBand="0" w:noVBand="0"/>
    </w:tblPr>
    <w:tblGrid>
      <w:gridCol w:w="3213"/>
      <w:gridCol w:w="3213"/>
      <w:gridCol w:w="3213"/>
    </w:tblGrid>
    <w:tr w:rsidR="00E60766">
      <w:tc>
        <w:tcPr>
          <w:tcW w:w="1650" w:type="pct"/>
        </w:tcPr>
        <w:p w:rsidR="00164C17" w:rsidRDefault="00606496">
          <w:pPr>
            <w:pStyle w:val="a3"/>
          </w:pPr>
        </w:p>
      </w:tc>
      <w:tc>
        <w:tcPr>
          <w:tcW w:w="1650" w:type="pct"/>
        </w:tcPr>
        <w:p w:rsidR="00E60766" w:rsidRDefault="00E60766">
          <w:pPr>
            <w:pStyle w:val="a3"/>
            <w:jc w:val="center"/>
          </w:pPr>
        </w:p>
      </w:tc>
      <w:tc>
        <w:tcPr>
          <w:tcW w:w="1650" w:type="pct"/>
        </w:tcPr>
        <w:p w:rsidR="00E60766" w:rsidRDefault="00E60766">
          <w:pPr>
            <w:pStyle w:val="a3"/>
            <w:jc w:val="right"/>
          </w:pPr>
        </w:p>
      </w:tc>
    </w:tr>
  </w:tbl>
  <w:p w:rsidR="00164C17" w:rsidRDefault="00606496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0766"/>
    <w:rsid w:val="00163CD4"/>
    <w:rsid w:val="00606496"/>
    <w:rsid w:val="007A2B0F"/>
    <w:rsid w:val="00E60766"/>
    <w:rsid w:val="00ED0E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29F2BD8"/>
  <w15:docId w15:val="{B6E54FE6-C5C5-4485-9F01-46A92D4420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sz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/>
  <w:style w:type="paragraph" w:styleId="a4">
    <w:name w:val="header"/>
    <w:basedOn w:val="a"/>
    <w:link w:val="a5"/>
    <w:uiPriority w:val="99"/>
    <w:unhideWhenUsed/>
    <w:rsid w:val="007A2B0F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5">
    <w:name w:val="頁首 字元"/>
    <w:basedOn w:val="a0"/>
    <w:link w:val="a4"/>
    <w:uiPriority w:val="99"/>
    <w:rsid w:val="007A2B0F"/>
    <w:rPr>
      <w:sz w:val="20"/>
    </w:rPr>
  </w:style>
  <w:style w:type="paragraph" w:styleId="a6">
    <w:name w:val="footer"/>
    <w:basedOn w:val="a"/>
    <w:link w:val="a7"/>
    <w:uiPriority w:val="99"/>
    <w:unhideWhenUsed/>
    <w:rsid w:val="007A2B0F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7">
    <w:name w:val="頁尾 字元"/>
    <w:basedOn w:val="a0"/>
    <w:link w:val="a6"/>
    <w:uiPriority w:val="99"/>
    <w:rsid w:val="007A2B0F"/>
    <w:rPr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7547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5" Type="http://schemas.openxmlformats.org/officeDocument/2006/relationships/endnotes" Target="endnotes.xml"/><Relationship Id="rId15" Type="http://schemas.openxmlformats.org/officeDocument/2006/relationships/image" Target="media/image9.png"/><Relationship Id="rId10" Type="http://schemas.openxmlformats.org/officeDocument/2006/relationships/image" Target="media/image5.png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73</Words>
  <Characters>2132</Characters>
  <Application>Microsoft Office Word</Application>
  <DocSecurity>0</DocSecurity>
  <Lines>17</Lines>
  <Paragraphs>4</Paragraphs>
  <ScaleCrop>false</ScaleCrop>
  <Company/>
  <LinksUpToDate>false</LinksUpToDate>
  <CharactersWithSpaces>2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陳清地</dc:creator>
  <cp:lastModifiedBy>陳清地</cp:lastModifiedBy>
  <cp:revision>3</cp:revision>
  <dcterms:created xsi:type="dcterms:W3CDTF">2019-09-26T08:12:00Z</dcterms:created>
  <dcterms:modified xsi:type="dcterms:W3CDTF">2019-10-09T03:47:00Z</dcterms:modified>
</cp:coreProperties>
</file>